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382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96" d="100"/>
          <a:sy n="96" d="100"/>
        </p:scale>
        <p:origin x="60" y="13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8E442A-B8C1-41FA-8BC8-830C712AF979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AE821D-4446-49B3-A36F-A1C21C9856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2574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1566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/>
          </a:p>
        </p:txBody>
      </p:sp>
      <p:sp>
        <p:nvSpPr>
          <p:cNvPr id="1566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5764FF-3F1B-4650-8433-C1B60A7DA4AB}" type="slidenum">
              <a:rPr kumimoji="0" lang="zh-CN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90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6549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1F8463-9E18-4CB6-BFEB-57C526A8E8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4E1160C-D67F-45FE-8432-98A749A354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FCE78D-0422-47BA-8654-6CA4D995F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FD607-D409-4FCC-8D68-835F6F769592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1E3186-B39E-4130-A701-E1E1CE7FEF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48B5849-3CB7-44A1-A7CE-FD0CC1D48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4701D-C98E-46FC-9D5B-960A4A0E60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4017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443AB5-EF40-471A-914F-2D5A92E400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8C4C035-D204-429B-9639-C7D981371AB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971212B-FB2E-4BDF-8785-04B8F63CCF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FD607-D409-4FCC-8D68-835F6F769592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424E7A6-ACCC-4623-9421-7FEF3C84E0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E10C9A-B195-41D5-9722-95034CF87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4701D-C98E-46FC-9D5B-960A4A0E60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330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0A94AF3-A15A-4A96-8EA3-701836721AB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13AC618-99DD-44A2-99EC-6CC53485B4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03C66FF-CF91-4C94-ABB6-4CA0A9E94A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FD607-D409-4FCC-8D68-835F6F769592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B5CE10-E59F-49CC-B41C-400E65691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DB9C78-80A7-4811-8EDA-DD3BF5CA3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4701D-C98E-46FC-9D5B-960A4A0E60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61267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856897FB-5EA5-449A-9E88-FDF2D76C6E5A}"/>
              </a:ext>
            </a:extLst>
          </p:cNvPr>
          <p:cNvGrpSpPr>
            <a:grpSpLocks/>
          </p:cNvGrpSpPr>
          <p:nvPr/>
        </p:nvGrpSpPr>
        <p:grpSpPr bwMode="auto">
          <a:xfrm>
            <a:off x="0" y="927100"/>
            <a:ext cx="11988800" cy="4495800"/>
            <a:chOff x="0" y="584"/>
            <a:chExt cx="5664" cy="2832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8F169FD5-98B6-4209-AFBC-331DEB79E5B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D0A6822B-4F98-40A4-99D4-B0C2CED915ED}"/>
                </a:ext>
              </a:extLst>
            </p:cNvPr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AutoShape 5">
              <a:extLst>
                <a:ext uri="{FF2B5EF4-FFF2-40B4-BE49-F238E27FC236}">
                  <a16:creationId xmlns:a16="http://schemas.microsoft.com/office/drawing/2014/main" id="{DAE59A7C-B329-4229-92BF-0CED5B8B3D3D}"/>
                </a:ext>
              </a:extLst>
            </p:cNvPr>
            <p:cNvSpPr>
              <a:spLocks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15769 w 4917"/>
                <a:gd name="T3" fmla="*/ 0 h 1000"/>
                <a:gd name="T4" fmla="*/ 17558 w 4917"/>
                <a:gd name="T5" fmla="*/ 1788 h 1000"/>
                <a:gd name="T6" fmla="*/ 15773 w 4917"/>
                <a:gd name="T7" fmla="*/ 3572 h 1000"/>
                <a:gd name="T8" fmla="*/ 0 w 4917"/>
                <a:gd name="T9" fmla="*/ 3572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1BB04BB4-59BE-41AF-AC77-3F0EAA78E385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" name="Text Box 12">
            <a:extLst>
              <a:ext uri="{FF2B5EF4-FFF2-40B4-BE49-F238E27FC236}">
                <a16:creationId xmlns:a16="http://schemas.microsoft.com/office/drawing/2014/main" id="{22E073CE-332B-4C33-959C-9EC046E27D1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429750" y="65088"/>
            <a:ext cx="2032000" cy="3698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>
                <a:solidFill>
                  <a:schemeClr val="accent2"/>
                </a:solidFill>
              </a:rPr>
              <a:t>——</a:t>
            </a:r>
            <a:r>
              <a:rPr lang="zh-CN" altLang="en-US" i="1">
                <a:solidFill>
                  <a:schemeClr val="accent2"/>
                </a:solidFill>
              </a:rPr>
              <a:t>数值计算方法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304800" y="1427164"/>
            <a:ext cx="10769600" cy="1609725"/>
          </a:xfrm>
        </p:spPr>
        <p:txBody>
          <a:bodyPr/>
          <a:lstStyle>
            <a:lvl1pPr>
              <a:defRPr sz="4600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422400" y="3441700"/>
            <a:ext cx="88392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227A076F-B1D2-4505-8C7B-D9B5D56E3C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6DCBDB-7F6D-40C0-94C8-C7A3D69C863B}" type="datetime1">
              <a:rPr lang="zh-CN" altLang="en-US"/>
              <a:pPr>
                <a:defRPr/>
              </a:pPr>
              <a:t>2022/2/27</a:t>
            </a:fld>
            <a:endParaRPr lang="en-US" altLang="zh-CN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F62ABAF3-2B3E-4BF9-B2CF-61B8E11636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53163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3A9F278F-756A-433F-95B2-F5820BD9E4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8448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6C2D2D-F8AC-4C57-983A-D661FEDC5D1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50971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  <a:ea typeface="黑体" pitchFamily="49" charset="-122"/>
              </a:defRPr>
            </a:lvl1pPr>
            <a:lvl2pPr>
              <a:defRPr>
                <a:latin typeface="+mn-lt"/>
                <a:ea typeface="黑体" pitchFamily="49" charset="-122"/>
              </a:defRPr>
            </a:lvl2pPr>
            <a:lvl3pPr>
              <a:defRPr>
                <a:latin typeface="+mn-lt"/>
                <a:ea typeface="黑体" pitchFamily="49" charset="-122"/>
              </a:defRPr>
            </a:lvl3pPr>
            <a:lvl4pPr>
              <a:defRPr>
                <a:latin typeface="+mn-lt"/>
                <a:ea typeface="黑体" pitchFamily="49" charset="-122"/>
              </a:defRPr>
            </a:lvl4pPr>
            <a:lvl5pPr>
              <a:defRPr>
                <a:latin typeface="+mn-lt"/>
                <a:ea typeface="黑体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70302670-B497-448F-8FCE-F4FDE90162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023912-EE81-4EE1-B9FF-98AD40A1CBD6}" type="datetime1">
              <a:rPr lang="zh-CN" altLang="en-US"/>
              <a:pPr>
                <a:defRPr/>
              </a:pPr>
              <a:t>2022/2/27</a:t>
            </a:fld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8EC75EB-873B-4B6E-859C-F1615C987C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C7D1C7B7-1499-4031-8789-E9E2E1735A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CCD50C-626D-4231-91F0-98139A5967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81921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9D2395D5-F643-4E6E-8C0D-180A533725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C6E725-A327-4CFE-A0C0-D299B4DA569F}" type="datetime1">
              <a:rPr lang="zh-CN" altLang="en-US"/>
              <a:pPr>
                <a:defRPr/>
              </a:pPr>
              <a:t>2022/2/27</a:t>
            </a:fld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F501359-6948-49A1-947A-66842072F1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D5C7272-AC87-485D-ACFA-C2ABB38C83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AE3FD-4FC7-4F51-8607-62EE8D39D1C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78732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12800" y="1600200"/>
            <a:ext cx="51816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1816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9609730A-A809-4CA2-A269-55A1C92BC3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A6C4E-7539-4CC8-A626-D25E2200715A}" type="datetime1">
              <a:rPr lang="zh-CN" altLang="en-US"/>
              <a:pPr>
                <a:defRPr/>
              </a:pPr>
              <a:t>2022/2/27</a:t>
            </a:fld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403CDA83-95FC-447A-97BC-1ECCBA9DE9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C6D31746-68F1-412A-8125-4C7036ED58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7FDB55-8240-4D37-9A69-F20401ABF1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85161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9843DE2B-BFE5-46DC-A536-38493D1D96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C3487-4440-4F05-A7A1-9E0EEBE8C364}" type="datetime1">
              <a:rPr lang="zh-CN" altLang="en-US"/>
              <a:pPr>
                <a:defRPr/>
              </a:pPr>
              <a:t>2022/2/27</a:t>
            </a:fld>
            <a:endParaRPr lang="en-US" altLang="zh-CN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30325DFA-C460-468D-BC5E-F0FC009B3B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BCD08327-F9FC-4349-B456-2A9189E266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E3D5C-C643-49F7-BF1B-93946A4BA8D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7733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83F8EFC7-8B0E-4D25-88B4-0A7F17C3EB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5095C-DA59-4778-81D6-78BC01118A6F}" type="datetime1">
              <a:rPr lang="zh-CN" altLang="en-US"/>
              <a:pPr>
                <a:defRPr/>
              </a:pPr>
              <a:t>2022/2/27</a:t>
            </a:fld>
            <a:endParaRPr lang="en-US" altLang="zh-CN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E49AF11-F135-4920-ABA4-00335DD0E7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79023C44-A9AF-4FA1-AB48-FE2CF65A8C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EA21B-A22B-49DB-80A2-78D37994C44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51117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CEB99BC0-4E66-4407-AE02-B5708C5307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D7A7A3-0E5F-4640-A8C1-A8019498C7E6}" type="datetime1">
              <a:rPr lang="zh-CN" altLang="en-US"/>
              <a:pPr>
                <a:defRPr/>
              </a:pPr>
              <a:t>2022/2/27</a:t>
            </a:fld>
            <a:endParaRPr lang="en-US" altLang="zh-CN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3C4AEB35-8A34-4216-91F8-65B2435859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EAA650DE-CCA7-4104-81F4-30B7351DB8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DCCF5-BEC8-4258-9691-91D0C77D4E8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72566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FF4EFA25-C8E7-40CE-8393-3F7611EA12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047A9D-1DEB-4229-BA5F-040F7CCDFE1A}" type="datetime1">
              <a:rPr lang="zh-CN" altLang="en-US"/>
              <a:pPr>
                <a:defRPr/>
              </a:pPr>
              <a:t>2022/2/27</a:t>
            </a:fld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E4FC5BBA-CF19-43DB-9377-390AAF479F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5E1FC424-115E-4666-8CC5-78E8E49D80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23D09-7D6F-4F96-AB8D-38C2073E06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2471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5CE254-116A-479A-912D-652C152351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4B550F1-A1CA-4288-8DEF-1D1E6BBDB2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6DBB31-8973-45DE-BC34-08C39AACC1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FD607-D409-4FCC-8D68-835F6F769592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41B8110-AE87-4894-8E59-BEC25B8CD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FE6F25C-66E5-4BB0-AF97-0915859066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4701D-C98E-46FC-9D5B-960A4A0E60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12554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E6876D52-71DF-4B0A-AB8B-1376478575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520CA-4527-4330-919D-2CF21E369422}" type="datetime1">
              <a:rPr lang="zh-CN" altLang="en-US"/>
              <a:pPr>
                <a:defRPr/>
              </a:pPr>
              <a:t>2022/2/27</a:t>
            </a:fld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146F257B-EE8B-43B8-8F55-6F0D196F6A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B75D8F76-1DE0-43E2-B51D-4F84911B4A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2F2FA7-4B5B-4F8B-9803-9D6720F7E4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49783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25804DCA-9348-4694-9E45-9E42EBFDF6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E360F4-8C3B-4F93-BCAF-E1B544B7188B}" type="datetime1">
              <a:rPr lang="zh-CN" altLang="en-US"/>
              <a:pPr>
                <a:defRPr/>
              </a:pPr>
              <a:t>2022/2/27</a:t>
            </a:fld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EEA2908-49DA-4B88-B3C3-6C98078932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A607775-5725-46D1-B414-2007B68327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0DF48-19E3-4BA0-9446-F9F1B80281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43832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00018" y="228600"/>
            <a:ext cx="2779183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60351" y="228600"/>
            <a:ext cx="8136467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8293DB21-9945-4D03-BED4-52462D9DC9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C45876-8F55-4948-934F-860CF6811D3A}" type="datetime1">
              <a:rPr lang="zh-CN" altLang="en-US"/>
              <a:pPr>
                <a:defRPr/>
              </a:pPr>
              <a:t>2022/2/27</a:t>
            </a:fld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A6BD056-2C87-4C3B-AD97-43CDA173C4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4B1068D-D8A9-4CA4-9270-95D7C9761C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6B450-A8FD-4058-AD06-4053A0F1BB3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99228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205229-83B5-402A-9506-121F80A0EF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0703699-70C8-45E7-ACBA-29AE7A3BF4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FBBA0A-D7C5-4DBA-9CB1-26A498D6C0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FD607-D409-4FCC-8D68-835F6F769592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CEC119-B603-488B-8E19-C0E7373BE6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96B8E12-8F84-4D8B-B6AE-6A57EC21B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4701D-C98E-46FC-9D5B-960A4A0E60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1090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D15A21-1D63-4ED6-93D5-F00A4C265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9DA8DE-E3C5-4643-A606-DDF756C237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F9B60DD-A82C-4E8E-87DB-0733F97D1C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AC8453F-A843-4AA4-8068-DD7A8D612E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FD607-D409-4FCC-8D68-835F6F769592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73CCD40-DE48-4CE4-9DE9-9D4B2E2C2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AE9BA57-B8B7-4A15-8DC2-B1B7DBEE5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4701D-C98E-46FC-9D5B-960A4A0E60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98033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8A965C-11E4-4325-ABF1-50BAAC5CD4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FBFE10F-5558-4B06-BC17-B1F62CE3E1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F163779-7E01-4221-B6A5-161379EB5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AF5F4CF-EB62-4216-862F-563DF828190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A9EEACC-B8A7-4DE4-8ED2-4469B21C2F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015D1F3-6ECE-4503-8FE1-DFE63E32B7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FD607-D409-4FCC-8D68-835F6F769592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3CFF12B-42F2-42B4-9520-13A0688535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149574F-BAB5-4FF1-97B5-CC6ADEEBF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4701D-C98E-46FC-9D5B-960A4A0E60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4511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9C7E2D-9BA0-4B74-8F9E-89EC1F033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7997B37-9C05-46FE-94EB-39764BEDE5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FD607-D409-4FCC-8D68-835F6F769592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1EF4C55-6728-485C-AB80-7FDE06C799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B577A36-02A1-4E26-8655-D54691867E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4701D-C98E-46FC-9D5B-960A4A0E60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4128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FA5B296-0BD4-4AE4-A5E0-6AFAFB9E8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FD607-D409-4FCC-8D68-835F6F769592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398AAE7-94E0-4089-B1D0-A75660990A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4E84DA5-B71B-4A55-A967-D079ED6DC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4701D-C98E-46FC-9D5B-960A4A0E60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45652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B8C201-727E-4E2E-95D3-9812BE0A46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F8C66C7-CD36-49E1-9DB0-F503E5DC3A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2CA14C2-3674-4DF7-AADA-8F6EA4986E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C5550E1-F1BF-4C5B-91A3-DDFAB36580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FD607-D409-4FCC-8D68-835F6F769592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DE9C428-2501-41A3-A14A-A9A804169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EFA3A4-D626-4A22-B402-F301C46DF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4701D-C98E-46FC-9D5B-960A4A0E60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447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263274-738B-4452-867F-4AEB03529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20A780E-0AE5-467C-BC88-53A33758910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3A5D69B-74D9-4893-B5A8-601DF6403A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647AE9B-BDFE-410E-B6BA-B1FAE273A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FD607-D409-4FCC-8D68-835F6F769592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2C8B918-3770-40E5-A519-735133059C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C3F7474-AA7F-406E-AB3B-AA4C35972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4701D-C98E-46FC-9D5B-960A4A0E60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34288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3F86957-7A0E-4A13-91CC-A7B84B8651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B775CA-499F-4C2C-8A27-4322024712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BC25532-4A5A-4A9C-BCC8-4312B22550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3FD607-D409-4FCC-8D68-835F6F769592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DDF242-FBA1-448A-B2EF-5B55F14152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AA6E37-32FE-43CB-B720-EC17151337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34701D-C98E-46FC-9D5B-960A4A0E60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0632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1A7153D2-B90A-4611-971A-28241238F834}"/>
              </a:ext>
            </a:extLst>
          </p:cNvPr>
          <p:cNvGrpSpPr>
            <a:grpSpLocks/>
          </p:cNvGrpSpPr>
          <p:nvPr/>
        </p:nvGrpSpPr>
        <p:grpSpPr bwMode="auto">
          <a:xfrm>
            <a:off x="0" y="152400"/>
            <a:ext cx="11582400" cy="6096000"/>
            <a:chOff x="0" y="96"/>
            <a:chExt cx="5472" cy="3840"/>
          </a:xfrm>
        </p:grpSpPr>
        <p:sp>
          <p:nvSpPr>
            <p:cNvPr id="1032" name="AutoShape 3">
              <a:extLst>
                <a:ext uri="{FF2B5EF4-FFF2-40B4-BE49-F238E27FC236}">
                  <a16:creationId xmlns:a16="http://schemas.microsoft.com/office/drawing/2014/main" id="{F698D018-9D12-4C1D-9C5F-4191E1662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AutoShape 4">
              <a:extLst>
                <a:ext uri="{FF2B5EF4-FFF2-40B4-BE49-F238E27FC236}">
                  <a16:creationId xmlns:a16="http://schemas.microsoft.com/office/drawing/2014/main" id="{C547A4CE-44C4-4A9E-B6B1-46D6F2B91F9D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604 w 7000"/>
                <a:gd name="T3" fmla="*/ 0 h 1000"/>
                <a:gd name="T4" fmla="*/ 650 w 7000"/>
                <a:gd name="T5" fmla="*/ 47 h 1000"/>
                <a:gd name="T6" fmla="*/ 604 w 7000"/>
                <a:gd name="T7" fmla="*/ 93 h 1000"/>
                <a:gd name="T8" fmla="*/ 0 w 7000"/>
                <a:gd name="T9" fmla="*/ 93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" name="Line 5">
              <a:extLst>
                <a:ext uri="{FF2B5EF4-FFF2-40B4-BE49-F238E27FC236}">
                  <a16:creationId xmlns:a16="http://schemas.microsoft.com/office/drawing/2014/main" id="{7BF9FDF0-32A1-49E3-BCA8-F232705B0E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7" name="Rectangle 6">
            <a:extLst>
              <a:ext uri="{FF2B5EF4-FFF2-40B4-BE49-F238E27FC236}">
                <a16:creationId xmlns:a16="http://schemas.microsoft.com/office/drawing/2014/main" id="{4B50DBD3-59BC-4B4F-92AF-87F49EAE1A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228600"/>
            <a:ext cx="10687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7">
            <a:extLst>
              <a:ext uri="{FF2B5EF4-FFF2-40B4-BE49-F238E27FC236}">
                <a16:creationId xmlns:a16="http://schemas.microsoft.com/office/drawing/2014/main" id="{BAF084CE-F55E-4E08-AAAE-39B3C95B3B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12800" y="1600200"/>
            <a:ext cx="10566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2" name="Rectangle 8">
            <a:extLst>
              <a:ext uri="{FF2B5EF4-FFF2-40B4-BE49-F238E27FC236}">
                <a16:creationId xmlns:a16="http://schemas.microsoft.com/office/drawing/2014/main" id="{840014F5-5C5C-4EF9-B71F-06E84692C76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42DC3D0D-E2F0-418D-83AF-5843A3F933E4}" type="datetime1">
              <a:rPr lang="zh-CN" altLang="en-US"/>
              <a:pPr>
                <a:defRPr/>
              </a:pPr>
              <a:t>2022/2/27</a:t>
            </a:fld>
            <a:endParaRPr lang="en-US" altLang="zh-CN"/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id="{6DFD52B2-A07E-4B7E-AE03-589AFEC794E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D14CCE27-D6EC-40CA-A43D-6FD5B686B55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E29EEB44-0871-4679-B4C0-8D95FD4745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114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>
          <a:solidFill>
            <a:schemeClr val="tx1"/>
          </a:solidFill>
          <a:latin typeface="黑体" pitchFamily="49" charset="-122"/>
          <a:ea typeface="黑体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>
          <a:solidFill>
            <a:schemeClr val="tx1"/>
          </a:solidFill>
          <a:latin typeface="黑体" pitchFamily="49" charset="-122"/>
          <a:ea typeface="黑体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黑体" pitchFamily="49" charset="-122"/>
          <a:ea typeface="黑体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黑体" pitchFamily="49" charset="-122"/>
          <a:ea typeface="黑体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上机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598968" cy="4708525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分别以单精度和双精度数据类型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000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                 的值，分别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按从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到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000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和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1000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到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顺序计算，对比误差并分析结果。</a:t>
            </a:r>
            <a:endParaRPr lang="en-US" altLang="zh-CN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lvl="1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已知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  <a:sym typeface="Symbol"/>
              </a:rPr>
              <a:t>=10000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，分别采用以下公式计算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，哪个结果更加准确？为什么。</a:t>
            </a:r>
            <a:endParaRPr lang="en-US" altLang="zh-CN" sz="240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lvl="1">
              <a:defRPr/>
            </a:pPr>
            <a:endParaRPr lang="en-US" altLang="zh-CN" sz="240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lvl="1">
              <a:defRPr/>
            </a:pPr>
            <a:endParaRPr lang="en-US" altLang="zh-CN" sz="240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lvl="1">
              <a:defRPr/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3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C95B51-2065-4B0D-8609-D4F166D308DC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2/2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44039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数值计算方法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4404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61679A-C187-4BC2-BA0D-CD18CCB99C3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3532982" y="2143125"/>
          <a:ext cx="11160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558558" imgH="304668" progId="Equation.DSMT4">
                  <p:embed/>
                </p:oleObj>
              </mc:Choice>
              <mc:Fallback>
                <p:oleObj name="Equation" r:id="rId4" imgW="558558" imgH="304668" progId="Equation.DSMT4">
                  <p:embed/>
                  <p:pic>
                    <p:nvPicPr>
                      <p:cNvPr id="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982" y="2143125"/>
                        <a:ext cx="1116012" cy="609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5290864" y="3946128"/>
          <a:ext cx="21732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218960" imgH="355320" progId="Equation.DSMT4">
                  <p:embed/>
                </p:oleObj>
              </mc:Choice>
              <mc:Fallback>
                <p:oleObj name="Equation" r:id="rId6" imgW="1218960" imgH="355320" progId="Equation.DSMT4">
                  <p:embed/>
                  <p:pic>
                    <p:nvPicPr>
                      <p:cNvPr id="1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864" y="3946128"/>
                        <a:ext cx="217328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2833414" y="3955653"/>
          <a:ext cx="20589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193760" imgH="355320" progId="Equation.DSMT4">
                  <p:embed/>
                </p:oleObj>
              </mc:Choice>
              <mc:Fallback>
                <p:oleObj name="Equation" r:id="rId8" imgW="1193760" imgH="35532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414" y="3955653"/>
                        <a:ext cx="2058988" cy="6159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4</Words>
  <Application>Microsoft Office PowerPoint</Application>
  <PresentationFormat>宽屏</PresentationFormat>
  <Paragraphs>9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12" baseType="lpstr">
      <vt:lpstr>等线</vt:lpstr>
      <vt:lpstr>等线 Light</vt:lpstr>
      <vt:lpstr>黑体</vt:lpstr>
      <vt:lpstr>宋体</vt:lpstr>
      <vt:lpstr>Arial</vt:lpstr>
      <vt:lpstr>Arial Black</vt:lpstr>
      <vt:lpstr>Times New Roman</vt:lpstr>
      <vt:lpstr>Wingdings</vt:lpstr>
      <vt:lpstr>Office 主题​​</vt:lpstr>
      <vt:lpstr>Radial</vt:lpstr>
      <vt:lpstr>Equation</vt:lpstr>
      <vt:lpstr>上机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上机作业</dc:title>
  <dc:creator>feng xingyou</dc:creator>
  <cp:lastModifiedBy>feng xingyou</cp:lastModifiedBy>
  <cp:revision>1</cp:revision>
  <dcterms:created xsi:type="dcterms:W3CDTF">2022-02-27T02:36:42Z</dcterms:created>
  <dcterms:modified xsi:type="dcterms:W3CDTF">2022-02-27T02:37:01Z</dcterms:modified>
</cp:coreProperties>
</file>